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6FED" w:rsidRPr="009A4FBB" w:rsidRDefault="009A4FBB" w:rsidP="00A0106C">
      <w:pPr>
        <w:spacing w:after="0"/>
        <w:jc w:val="center"/>
        <w:rPr>
          <w:b/>
        </w:rPr>
      </w:pPr>
      <w:r w:rsidRPr="009A4FBB">
        <w:rPr>
          <w:b/>
        </w:rPr>
        <w:t>Hydrostatic Equilibrium Worksheet</w:t>
      </w:r>
    </w:p>
    <w:p w:rsidR="009A4FBB" w:rsidRDefault="00BC3B5D" w:rsidP="00A0106C">
      <w:pPr>
        <w:spacing w:after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795C8793" wp14:editId="6DCA0916">
                <wp:simplePos x="0" y="0"/>
                <wp:positionH relativeFrom="column">
                  <wp:posOffset>326003</wp:posOffset>
                </wp:positionH>
                <wp:positionV relativeFrom="paragraph">
                  <wp:posOffset>939050</wp:posOffset>
                </wp:positionV>
                <wp:extent cx="1751276" cy="2326093"/>
                <wp:effectExtent l="0" t="0" r="0" b="17145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1276" cy="2326093"/>
                          <a:chOff x="0" y="143423"/>
                          <a:chExt cx="1751276" cy="2326093"/>
                        </a:xfrm>
                      </wpg:grpSpPr>
                      <wps:wsp>
                        <wps:cNvPr id="22" name="Straight Arrow Connector 22"/>
                        <wps:cNvCnPr/>
                        <wps:spPr>
                          <a:xfrm flipV="1">
                            <a:off x="0" y="333955"/>
                            <a:ext cx="1644385" cy="2135561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accent6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1521727" y="143423"/>
                            <a:ext cx="229549" cy="255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557A" w:rsidRPr="00C65869" w:rsidRDefault="0044557A" w:rsidP="0044557A">
                              <w:pPr>
                                <w:rPr>
                                  <w:b/>
                                  <w:color w:val="70AD47" w:themeColor="accent6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C65869">
                                <w:rPr>
                                  <w:b/>
                                  <w:color w:val="70AD47" w:themeColor="accent6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5C8793" id="Group 27" o:spid="_x0000_s1026" style="position:absolute;margin-left:25.65pt;margin-top:73.95pt;width:137.9pt;height:183.15pt;z-index:251680768;mso-width-relative:margin;mso-height-relative:margin" coordorigin=",1434" coordsize="17512,23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2" o:spid="_x0000_s1027" type="#_x0000_t32" style="position:absolute;top:3339;width:16443;height:213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MxPsIAAADbAAAADwAAAGRycy9kb3ducmV2LnhtbESPQWsCMRSE7wX/Q3iCt5q4lNKuRhHF&#10;IvWk9eLtsXluFjcvyyau6783gtDjMDPfMLNF72rRURsqzxomYwWCuPCm4lLD8W/z/gUiRGSDtWfS&#10;cKcAi/ngbYa58TfeU3eIpUgQDjlqsDE2uZShsOQwjH1DnLyzbx3GJNtSmhZvCe5qmSn1KR1WnBYs&#10;NrSyVFwOV6dhd1p/d8dl+LA7u/4t1Er97DdK69GwX05BROrjf/jV3hoNWQbPL+k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ZMxPsIAAADbAAAADwAAAAAAAAAAAAAA&#10;AAChAgAAZHJzL2Rvd25yZXYueG1sUEsFBgAAAAAEAAQA+QAAAJADAAAAAA==&#10;" strokecolor="#70ad47 [3209]" strokeweight="1.2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28" type="#_x0000_t202" style="position:absolute;left:15217;top:1434;width:2295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44557A" w:rsidRPr="00C65869" w:rsidRDefault="0044557A" w:rsidP="0044557A">
                        <w:pPr>
                          <w:rPr>
                            <w:b/>
                            <w:color w:val="70AD47" w:themeColor="accent6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C65869">
                          <w:rPr>
                            <w:b/>
                            <w:color w:val="70AD47" w:themeColor="accent6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09D8BD55" wp14:editId="5AE41F46">
                <wp:simplePos x="0" y="0"/>
                <wp:positionH relativeFrom="column">
                  <wp:posOffset>284243</wp:posOffset>
                </wp:positionH>
                <wp:positionV relativeFrom="paragraph">
                  <wp:posOffset>1012273</wp:posOffset>
                </wp:positionV>
                <wp:extent cx="2147414" cy="2274053"/>
                <wp:effectExtent l="0" t="0" r="0" b="31115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7414" cy="2274053"/>
                          <a:chOff x="0" y="0"/>
                          <a:chExt cx="2147414" cy="2274053"/>
                        </a:xfrm>
                      </wpg:grpSpPr>
                      <wps:wsp>
                        <wps:cNvPr id="21" name="Straight Arrow Connector 21"/>
                        <wps:cNvCnPr/>
                        <wps:spPr>
                          <a:xfrm flipV="1">
                            <a:off x="0" y="184067"/>
                            <a:ext cx="1997474" cy="2089986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accent2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917865" y="0"/>
                            <a:ext cx="229549" cy="255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557A" w:rsidRPr="00C65869" w:rsidRDefault="0044557A">
                              <w:pPr>
                                <w:rPr>
                                  <w:b/>
                                  <w:color w:val="ED7D31" w:themeColor="accent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C65869">
                                <w:rPr>
                                  <w:b/>
                                  <w:color w:val="ED7D31" w:themeColor="accent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D8BD55" id="Group 28" o:spid="_x0000_s1029" style="position:absolute;margin-left:22.4pt;margin-top:79.7pt;width:169.1pt;height:179.05pt;z-index:251674624" coordsize="21474,22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">
                <v:shape id="Straight Arrow Connector 21" o:spid="_x0000_s1030" type="#_x0000_t32" style="position:absolute;top:1840;width:19974;height:209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rmO8QAAADbAAAADwAAAGRycy9kb3ducmV2LnhtbESPzWrDMBCE74W+g9hAbo1skwbjRjGm&#10;UJJDWpqfB1isrW1irVxJiZ23rwqFHoeZb4ZZl5PpxY2c7ywrSBcJCOLa6o4bBefT21MOwgdkjb1l&#10;UnAnD+Xm8WGNhbYjH+h2DI2IJewLVNCGMBRS+rolg35hB+LofVlnMETpGqkdjrHc9DJLkpU02HFc&#10;aHGg15bqy/FqFGTvMmv2z0v6XOXue5l/VFs3VkrNZ1P1AiLQFP7Df/RORy6F3y/x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KuY7xAAAANsAAAAPAAAAAAAAAAAA&#10;AAAAAKECAABkcnMvZG93bnJldi54bWxQSwUGAAAAAAQABAD5AAAAkgMAAAAA&#10;" strokecolor="#ed7d31 [3205]" strokeweight="1.25pt">
                  <v:stroke endarrow="block" joinstyle="miter"/>
                </v:shape>
                <v:shape id="Text Box 24" o:spid="_x0000_s1031" type="#_x0000_t202" style="position:absolute;left:19178;width:2296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44557A" w:rsidRPr="00C65869" w:rsidRDefault="0044557A">
                        <w:pPr>
                          <w:rPr>
                            <w:b/>
                            <w:color w:val="ED7D31" w:themeColor="accent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C65869">
                          <w:rPr>
                            <w:b/>
                            <w:color w:val="ED7D31" w:themeColor="accent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65202">
        <w:t xml:space="preserve">1) The pressure </w:t>
      </w:r>
      <w:r w:rsidR="008C2100">
        <w:t xml:space="preserve">P </w:t>
      </w:r>
      <w:r w:rsidR="00865202">
        <w:t>at various depths</w:t>
      </w:r>
      <w:r w:rsidR="008C2100">
        <w:t xml:space="preserve"> h</w:t>
      </w:r>
      <w:r w:rsidR="00865202">
        <w:t xml:space="preserve"> of </w:t>
      </w:r>
      <w:r w:rsidR="00E111BD">
        <w:t>a fluid</w:t>
      </w:r>
      <w:r w:rsidR="00865202">
        <w:t xml:space="preserve"> in a graduated cylinder is described by</w:t>
      </w:r>
      <w:r w:rsidR="00E810E3">
        <w:t xml:space="preserve"> </w:t>
      </w:r>
      <w:r w:rsidR="00E810E3" w:rsidRPr="00E810E3">
        <w:rPr>
          <w:position w:val="-12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18.15pt" o:ole="">
            <v:imagedata r:id="rId5" o:title=""/>
          </v:shape>
          <o:OLEObject Type="Embed" ProgID="Equation.DSMT4" ShapeID="_x0000_i1025" DrawAspect="Content" ObjectID="_1493784668" r:id="rId6"/>
        </w:object>
      </w:r>
      <w:r w:rsidR="008C2100">
        <w:t>where g is the acceleration of gravity.  Thus</w:t>
      </w:r>
      <w:r w:rsidR="00E810E3">
        <w:t xml:space="preserve"> the differential pressure, </w:t>
      </w:r>
      <w:r w:rsidR="00E111BD">
        <w:t xml:space="preserve">the </w:t>
      </w:r>
      <w:r w:rsidR="00E810E3">
        <w:t>amount of pressure above atmospheric pressure</w:t>
      </w:r>
      <w:r w:rsidR="009B59DA">
        <w:t xml:space="preserve"> P</w:t>
      </w:r>
      <w:r w:rsidR="009B59DA" w:rsidRPr="009B59DA">
        <w:rPr>
          <w:vertAlign w:val="subscript"/>
        </w:rPr>
        <w:t>0</w:t>
      </w:r>
      <w:r w:rsidR="00C65869">
        <w:t xml:space="preserve"> due to the flui</w:t>
      </w:r>
      <w:r>
        <w:t>d</w:t>
      </w:r>
      <w:r w:rsidR="00E810E3">
        <w:t xml:space="preserve">, is described </w:t>
      </w:r>
      <w:proofErr w:type="gramStart"/>
      <w:r w:rsidR="00E810E3">
        <w:t xml:space="preserve">by </w:t>
      </w:r>
      <w:proofErr w:type="gramEnd"/>
      <w:r w:rsidR="00E810E3" w:rsidRPr="00E810E3">
        <w:rPr>
          <w:position w:val="-12"/>
        </w:rPr>
        <w:object w:dxaOrig="1300" w:dyaOrig="360">
          <v:shape id="_x0000_i1026" type="#_x0000_t75" style="width:65.1pt;height:18.15pt" o:ole="">
            <v:imagedata r:id="rId7" o:title=""/>
          </v:shape>
          <o:OLEObject Type="Embed" ProgID="Equation.DSMT4" ShapeID="_x0000_i1026" DrawAspect="Content" ObjectID="_1493784669" r:id="rId8"/>
        </w:object>
      </w:r>
      <w:r w:rsidR="00E810E3">
        <w:t xml:space="preserve">. </w:t>
      </w:r>
      <w:r w:rsidR="00C65869">
        <w:t xml:space="preserve"> Indicate which labeled curve or line correctly describes t</w:t>
      </w:r>
      <w:r w:rsidR="00E810E3">
        <w:t xml:space="preserve">he differential pressure </w:t>
      </w:r>
      <w:r w:rsidR="00C65869">
        <w:t>how the differential pressure P-P</w:t>
      </w:r>
      <w:r w:rsidR="00C65869" w:rsidRPr="00C65869">
        <w:rPr>
          <w:vertAlign w:val="subscript"/>
        </w:rPr>
        <w:t>0</w:t>
      </w:r>
      <w:r w:rsidR="00C65869">
        <w:t xml:space="preserve"> </w:t>
      </w:r>
      <w:r w:rsidR="00E810E3">
        <w:t>increase</w:t>
      </w:r>
      <w:r w:rsidR="00C65869">
        <w:t>s</w:t>
      </w:r>
      <w:r w:rsidR="00E810E3">
        <w:t xml:space="preserve"> with depth</w:t>
      </w:r>
      <w:r w:rsidR="00C65869">
        <w:t xml:space="preserve"> h</w:t>
      </w:r>
      <w:r w:rsidR="00E810E3">
        <w:t xml:space="preserve"> for a graduated cylinder filled </w:t>
      </w:r>
      <w:r>
        <w:t>w</w:t>
      </w:r>
      <w:r w:rsidR="00E810E3">
        <w:t xml:space="preserve">ith </w:t>
      </w:r>
      <w:r w:rsidR="00C65869">
        <w:t>…</w:t>
      </w:r>
      <w:r w:rsidR="00E810E3">
        <w:t xml:space="preserve">  </w:t>
      </w:r>
    </w:p>
    <w:p w:rsidR="009A4FBB" w:rsidRDefault="00BC3B5D"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028FA420" wp14:editId="5B982216">
                <wp:simplePos x="0" y="0"/>
                <wp:positionH relativeFrom="column">
                  <wp:posOffset>-2817495</wp:posOffset>
                </wp:positionH>
                <wp:positionV relativeFrom="paragraph">
                  <wp:posOffset>14605</wp:posOffset>
                </wp:positionV>
                <wp:extent cx="4986020" cy="2481580"/>
                <wp:effectExtent l="0" t="0" r="0" b="0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86020" cy="2481580"/>
                          <a:chOff x="0" y="0"/>
                          <a:chExt cx="4986441" cy="2482118"/>
                        </a:xfrm>
                      </wpg:grpSpPr>
                      <wps:wsp>
                        <wps:cNvPr id="30" name="Arc 30"/>
                        <wps:cNvSpPr/>
                        <wps:spPr>
                          <a:xfrm rot="2768421">
                            <a:off x="1625549" y="-878775"/>
                            <a:ext cx="1735344" cy="4986441"/>
                          </a:xfrm>
                          <a:prstGeom prst="arc">
                            <a:avLst>
                              <a:gd name="adj1" fmla="val 16515209"/>
                              <a:gd name="adj2" fmla="val 0"/>
                            </a:avLst>
                          </a:prstGeom>
                          <a:ln w="158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4143118" y="0"/>
                            <a:ext cx="229500" cy="255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63314" w:rsidRPr="00C65869" w:rsidRDefault="00A63314" w:rsidP="00A63314">
                              <w:pPr>
                                <w:rPr>
                                  <w:b/>
                                  <w:color w:val="FF000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C65869">
                                <w:rPr>
                                  <w:b/>
                                  <w:color w:val="FF000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28FA420" id="Group 36" o:spid="_x0000_s1032" style="position:absolute;margin-left:-221.85pt;margin-top:1.15pt;width:392.6pt;height:195.4pt;z-index:251684864" coordsize="49864,248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">
                <v:shape id="Arc 30" o:spid="_x0000_s1033" style="position:absolute;left:16255;top:-8788;width:17354;height:49864;rotation:3023854fd;visibility:visible;mso-wrap-style:square;v-text-anchor:middle" coordsize="1735344,4986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ksiMEA&#10;AADbAAAADwAAAGRycy9kb3ducmV2LnhtbERPTWuDQBC9F/IflgnkUuLaSIuYbEIoCOmp1Aa9Du5E&#10;Je6suBu1/757KPT4eN+H02J6MdHoOssKXqIYBHFtdceNgut3vk1BOI+ssbdMCn7Iwem4ejpgpu3M&#10;XzQVvhEhhF2GClrvh0xKV7dk0EV2IA7czY4GfYBjI/WIcwg3vdzF8Zs02HFoaHGg95bqe/EwCgpT&#10;NtdkylMsXz+qZ/ysyvSWKLVZL+c9CE+L/xf/uS9aQRLWhy/hB8jj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ZLIjBAAAA2wAAAA8AAAAAAAAAAAAAAAAAmAIAAGRycy9kb3du&#10;cmV2LnhtbFBLBQYAAAAABAAEAPUAAACGAwAAAAA=&#10;" path="m1089314,82716nsc1470088,371798,1735344,1361538,1735344,2493221r-867672,l1089314,82716xem1089314,82716nfc1470088,371798,1735344,1361538,1735344,2493221e" filled="f" strokecolor="red" strokeweight="1.25pt">
                  <v:stroke joinstyle="miter"/>
                  <v:path arrowok="t" o:connecttype="custom" o:connectlocs="1089314,82716;1735344,2493221" o:connectangles="0,0"/>
                </v:shape>
                <v:shape id="Text Box 31" o:spid="_x0000_s1034" type="#_x0000_t202" style="position:absolute;left:41431;width:2295;height:2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<v:textbox>
                    <w:txbxContent>
                      <w:p w:rsidR="00A63314" w:rsidRPr="00C65869" w:rsidRDefault="00A63314" w:rsidP="00A63314">
                        <w:pPr>
                          <w:rPr>
                            <w:b/>
                            <w:color w:val="FF0000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C65869">
                          <w:rPr>
                            <w:b/>
                            <w:color w:val="FF0000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4A4BB694" wp14:editId="55A81AF7">
                <wp:simplePos x="0" y="0"/>
                <wp:positionH relativeFrom="column">
                  <wp:posOffset>104775</wp:posOffset>
                </wp:positionH>
                <wp:positionV relativeFrom="paragraph">
                  <wp:posOffset>13970</wp:posOffset>
                </wp:positionV>
                <wp:extent cx="2680970" cy="5537835"/>
                <wp:effectExtent l="0" t="0" r="0" b="0"/>
                <wp:wrapNone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80970" cy="5537835"/>
                          <a:chOff x="0" y="0"/>
                          <a:chExt cx="2681065" cy="5537835"/>
                        </a:xfrm>
                      </wpg:grpSpPr>
                      <wps:wsp>
                        <wps:cNvPr id="33" name="Arc 33"/>
                        <wps:cNvSpPr/>
                        <wps:spPr>
                          <a:xfrm rot="18763842">
                            <a:off x="-2007553" y="2007553"/>
                            <a:ext cx="5537835" cy="1522730"/>
                          </a:xfrm>
                          <a:prstGeom prst="arc">
                            <a:avLst>
                              <a:gd name="adj1" fmla="val 16200000"/>
                              <a:gd name="adj2" fmla="val 21399149"/>
                            </a:avLst>
                          </a:prstGeom>
                          <a:ln w="15875">
                            <a:solidFill>
                              <a:schemeClr val="accent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2451565" y="597358"/>
                            <a:ext cx="229500" cy="255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63314" w:rsidRPr="0044557A" w:rsidRDefault="00A63314" w:rsidP="00A63314">
                              <w:pPr>
                                <w:rPr>
                                  <w:b/>
                                  <w:color w:val="5B9BD5" w:themeColor="accen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b/>
                                  <w:color w:val="5B9BD5" w:themeColor="accen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A4BB694" id="Group 35" o:spid="_x0000_s1035" style="position:absolute;margin-left:8.25pt;margin-top:1.1pt;width:211.1pt;height:436.05pt;z-index:251688960;mso-width-relative:margin" coordsize="26810,55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">
                <v:shape id="Arc 33" o:spid="_x0000_s1036" style="position:absolute;left:-20075;top:20075;width:55378;height:15227;rotation:-3097841fd;visibility:visible;mso-wrap-style:square;v-text-anchor:middle" coordsize="5537835,15227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k7FMIA&#10;AADbAAAADwAAAGRycy9kb3ducmV2LnhtbESP3YrCMBSE7wXfIRxh7zRdBSnVKIuwsrAiWH2AQ3P6&#10;g81JSbLa+vQbQfBymJlvmPW2N624kfONZQWfswQEcWF1w5WCy/l7moLwAVlja5kUDORhuxmP1php&#10;e+cT3fJQiQhhn6GCOoQuk9IXNRn0M9sRR6+0zmCI0lVSO7xHuGnlPEmW0mDDcaHGjnY1Fdf8zyh4&#10;mN1vWvpBn105HK/lMc0f+4NSH5P+awUiUB/e4Vf7RytYLOD5Jf4A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CTsUwgAAANsAAAAPAAAAAAAAAAAAAAAAAJgCAABkcnMvZG93&#10;bnJldi54bWxQSwUGAAAAAAQABAD1AAAAhwMAAAAA&#10;" path="m2768917,nsc4076120,,5205252,251378,5477236,602951l2768918,761365v,-253788,-1,-507577,-1,-761365xem2768917,nfc4076120,,5205252,251378,5477236,602951e" filled="f" strokecolor="#5b9bd5 [3204]" strokeweight="1.25pt">
                  <v:stroke joinstyle="miter"/>
                  <v:path arrowok="t" o:connecttype="custom" o:connectlocs="2768917,0;5477236,602951" o:connectangles="0,0"/>
                </v:shape>
                <v:shape id="Text Box 34" o:spid="_x0000_s1037" type="#_x0000_t202" style="position:absolute;left:24515;top:5973;width:2295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<v:textbox>
                    <w:txbxContent>
                      <w:p w:rsidR="00A63314" w:rsidRPr="0044557A" w:rsidRDefault="00A63314" w:rsidP="00A63314">
                        <w:pPr>
                          <w:rPr>
                            <w:b/>
                            <w:color w:val="5B9BD5" w:themeColor="accen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b/>
                            <w:color w:val="5B9BD5" w:themeColor="accen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4557A" w:rsidRPr="00C65869">
        <w:rPr>
          <w:noProof/>
          <w:color w:val="7030A0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3270E087" wp14:editId="2F627A6E">
                <wp:simplePos x="0" y="0"/>
                <wp:positionH relativeFrom="column">
                  <wp:posOffset>290945</wp:posOffset>
                </wp:positionH>
                <wp:positionV relativeFrom="paragraph">
                  <wp:posOffset>256359</wp:posOffset>
                </wp:positionV>
                <wp:extent cx="2343357" cy="1988646"/>
                <wp:effectExtent l="0" t="0" r="0" b="31115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3357" cy="1988646"/>
                          <a:chOff x="0" y="0"/>
                          <a:chExt cx="2343357" cy="1988646"/>
                        </a:xfrm>
                      </wpg:grpSpPr>
                      <wps:wsp>
                        <wps:cNvPr id="23" name="Straight Arrow Connector 23"/>
                        <wps:cNvCnPr/>
                        <wps:spPr>
                          <a:xfrm flipV="1">
                            <a:off x="0" y="166254"/>
                            <a:ext cx="2196936" cy="1822392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7030A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2113808" y="0"/>
                            <a:ext cx="229549" cy="255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557A" w:rsidRPr="00C65869" w:rsidRDefault="0044557A" w:rsidP="0044557A">
                              <w:pPr>
                                <w:rPr>
                                  <w:b/>
                                  <w:color w:val="7030A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C65869">
                                <w:rPr>
                                  <w:b/>
                                  <w:color w:val="7030A0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270E087" id="Group 29" o:spid="_x0000_s1038" style="position:absolute;margin-left:22.9pt;margin-top:20.2pt;width:184.5pt;height:156.6pt;z-index:251677696" coordsize="23433,19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">
                <v:shape id="Straight Arrow Connector 23" o:spid="_x0000_s1039" type="#_x0000_t32" style="position:absolute;top:1662;width:21969;height:182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xKG8cAAADbAAAADwAAAGRycy9kb3ducmV2LnhtbESPT2vCQBTE7wW/w/KEXorZ1IKV6Coa&#10;KORQSv1z0NtL9pkEs29Ddqupn94VCj0OM/MbZr7sTSMu1LnasoLXKAZBXFhdc6lgv/sYTUE4j6yx&#10;sUwKfsnBcjF4mmOi7ZU3dNn6UgQIuwQVVN63iZSuqMigi2xLHLyT7Qz6ILtS6g6vAW4aOY7jiTRY&#10;c1iosKW0ouK8/TEKsvXLrs7S2+T2jl+Hw+c0P6bfuVLPw341A+Gp9//hv3amFYzf4PEl/AC5u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fEobxwAAANsAAAAPAAAAAAAA&#10;AAAAAAAAAKECAABkcnMvZG93bnJldi54bWxQSwUGAAAAAAQABAD5AAAAlQMAAAAA&#10;" strokecolor="#7030a0" strokeweight="1.25pt">
                  <v:stroke endarrow="block" joinstyle="miter"/>
                </v:shape>
                <v:shape id="Text Box 25" o:spid="_x0000_s1040" type="#_x0000_t202" style="position:absolute;left:21138;width:2295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44557A" w:rsidRPr="00C65869" w:rsidRDefault="0044557A" w:rsidP="0044557A">
                        <w:pPr>
                          <w:rPr>
                            <w:b/>
                            <w:color w:val="7030A0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C65869">
                          <w:rPr>
                            <w:b/>
                            <w:color w:val="7030A0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4557A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6FFF8A33" wp14:editId="3965C83B">
                <wp:simplePos x="0" y="0"/>
                <wp:positionH relativeFrom="column">
                  <wp:posOffset>-172192</wp:posOffset>
                </wp:positionH>
                <wp:positionV relativeFrom="paragraph">
                  <wp:posOffset>36665</wp:posOffset>
                </wp:positionV>
                <wp:extent cx="2727737" cy="2559133"/>
                <wp:effectExtent l="0" t="38100" r="73025" b="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7737" cy="2559133"/>
                          <a:chOff x="0" y="0"/>
                          <a:chExt cx="2727737" cy="2559133"/>
                        </a:xfrm>
                      </wpg:grpSpPr>
                      <wpg:grpSp>
                        <wpg:cNvPr id="15" name="Group 15"/>
                        <wpg:cNvGrpSpPr/>
                        <wpg:grpSpPr>
                          <a:xfrm>
                            <a:off x="451262" y="0"/>
                            <a:ext cx="2276475" cy="2209800"/>
                            <a:chOff x="0" y="0"/>
                            <a:chExt cx="2276475" cy="2209800"/>
                          </a:xfrm>
                        </wpg:grpSpPr>
                        <wps:wsp>
                          <wps:cNvPr id="13" name="Straight Arrow Connector 13"/>
                          <wps:cNvCnPr/>
                          <wps:spPr>
                            <a:xfrm flipH="1" flipV="1">
                              <a:off x="0" y="0"/>
                              <a:ext cx="9525" cy="22098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Arrow Connector 14"/>
                          <wps:cNvCnPr/>
                          <wps:spPr>
                            <a:xfrm>
                              <a:off x="0" y="2208811"/>
                              <a:ext cx="2276475" cy="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6" name="Text Box 16"/>
                        <wps:cNvSpPr txBox="1"/>
                        <wps:spPr>
                          <a:xfrm>
                            <a:off x="332509" y="2185060"/>
                            <a:ext cx="457200" cy="3028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111BD" w:rsidRDefault="00E111B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249382" y="2078182"/>
                            <a:ext cx="457200" cy="3028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111BD" w:rsidRDefault="00E111BD" w:rsidP="00E111B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092530" y="2274125"/>
                            <a:ext cx="1324099" cy="2850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111BD" w:rsidRPr="00E111BD" w:rsidRDefault="00E111BD">
                              <w:pPr>
                                <w:rPr>
                                  <w:color w:val="000000" w:themeColor="text1"/>
                                </w:rPr>
                              </w:pPr>
                              <w:r w:rsidRPr="00E111BD">
                                <w:rPr>
                                  <w:color w:val="000000" w:themeColor="text1"/>
                                </w:rPr>
                                <w:t xml:space="preserve">Depth h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0" y="475013"/>
                            <a:ext cx="462643" cy="11994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111BD" w:rsidRPr="00E111BD" w:rsidRDefault="009B59DA" w:rsidP="009B59D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color w:val="000000" w:themeColor="text1"/>
                                </w:rPr>
                                <w:t>P-P</w:t>
                              </w:r>
                              <w:r w:rsidRPr="009B59DA">
                                <w:rPr>
                                  <w:color w:val="000000" w:themeColor="text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FF8A33" id="Group 20" o:spid="_x0000_s1041" style="position:absolute;margin-left:-13.55pt;margin-top:2.9pt;width:214.8pt;height:201.5pt;z-index:251667456" coordsize="27277,25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">
                <v:group id="Group 15" o:spid="_x0000_s1042" style="position:absolute;left:4512;width:22765;height:22098" coordsize="22764,220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Straight Arrow Connector 13" o:spid="_x0000_s1043" type="#_x0000_t32" style="position:absolute;width:95;height:2209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fYPcIAAADbAAAADwAAAGRycy9kb3ducmV2LnhtbERPS4vCMBC+L/gfwgje1tTHilSjiFIo&#10;7mGxetDb0IxtsZmUJmr992ZhYW/z8T1nue5MLR7UusqygtEwAkGcW11xoeB0TD7nIJxH1lhbJgUv&#10;crBe9T6WGGv75AM9Ml+IEMIuRgWl900spctLMuiGtiEO3NW2Bn2AbSF1i88Qbmo5jqKZNFhxaCix&#10;oW1J+S27GwU7p7/SSzZKk30y/X5N8un452yVGvS7zQKEp87/i//cqQ7zJ/D7SzhAr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LfYPcIAAADbAAAADwAAAAAAAAAAAAAA&#10;AAChAgAAZHJzL2Rvd25yZXYueG1sUEsFBgAAAAAEAAQA+QAAAJADAAAAAA==&#10;" strokecolor="black [3213]" strokeweight="1.5pt">
                    <v:stroke endarrow="block" joinstyle="miter"/>
                  </v:shape>
                  <v:shape id="Straight Arrow Connector 14" o:spid="_x0000_s1044" type="#_x0000_t32" style="position:absolute;top:22088;width:227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H28cQAAADbAAAADwAAAGRycy9kb3ducmV2LnhtbERPTWvCQBC9F/wPywi9FN1USpHoKqIV&#10;WukhRg8ex+yYRLOzIbtq9Nd3hYK3ebzPGU9bU4kLNa60rOC9H4EgzqwuOVew3Sx7QxDOI2usLJOC&#10;GzmYTjovY4y1vfKaLqnPRQhhF6OCwvs6ltJlBRl0fVsTB+5gG4M+wCaXusFrCDeVHETRpzRYcmgo&#10;sKZ5QdkpPRsFSf3mdpufbbK6n3/NfT9cfNnkqNRrt52NQHhq/VP87/7WYf4HPH4JB8jJ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QfbxxAAAANsAAAAPAAAAAAAAAAAA&#10;AAAAAKECAABkcnMvZG93bnJldi54bWxQSwUGAAAAAAQABAD5AAAAkgMAAAAA&#10;" strokecolor="black [3213]" strokeweight="1.5pt">
                    <v:stroke endarrow="block" joinstyle="miter"/>
                  </v:shape>
                </v:group>
                <v:shape id="Text Box 16" o:spid="_x0000_s1045" type="#_x0000_t202" style="position:absolute;left:3325;top:21850;width:4572;height:30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E111BD" w:rsidRDefault="00E111BD">
                        <w:r>
                          <w:t>0</w:t>
                        </w:r>
                      </w:p>
                    </w:txbxContent>
                  </v:textbox>
                </v:shape>
                <v:shape id="Text Box 17" o:spid="_x0000_s1046" type="#_x0000_t202" style="position:absolute;left:2493;top:20781;width:4572;height:3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E111BD" w:rsidRDefault="00E111BD" w:rsidP="00E111BD">
                        <w:r>
                          <w:t>0</w:t>
                        </w:r>
                      </w:p>
                    </w:txbxContent>
                  </v:textbox>
                </v:shape>
                <v:shape id="Text Box 18" o:spid="_x0000_s1047" type="#_x0000_t202" style="position:absolute;left:10925;top:22741;width:13241;height:2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E111BD" w:rsidRPr="00E111BD" w:rsidRDefault="00E111BD">
                        <w:pPr>
                          <w:rPr>
                            <w:color w:val="000000" w:themeColor="text1"/>
                          </w:rPr>
                        </w:pPr>
                        <w:r w:rsidRPr="00E111BD">
                          <w:rPr>
                            <w:color w:val="000000" w:themeColor="text1"/>
                          </w:rPr>
                          <w:t xml:space="preserve">Depth h </w:t>
                        </w:r>
                      </w:p>
                    </w:txbxContent>
                  </v:textbox>
                </v:shape>
                <v:shape id="Text Box 19" o:spid="_x0000_s1048" type="#_x0000_t202" style="position:absolute;top:4750;width:4626;height:11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WX0sAA&#10;AADbAAAADwAAAGRycy9kb3ducmV2LnhtbERPTYvCMBC9C/sfwgh707QeFu0aRcR1BfFglcXj0Ixt&#10;aTMpTdbWf28Ewds83ufMl72pxY1aV1pWEI8jEMSZ1SXnCs6nn9EUhPPIGmvLpOBODpaLj8EcE207&#10;PtIt9bkIIewSVFB43yRSuqwgg25sG+LAXW1r0AfY5lK32IVwU8tJFH1JgyWHhgIbWheUVem/UXCM&#10;9+6gL/7Mrtv0W33Z/PFvpdTnsF99g/DU+7f45d7pMH8Gz1/C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tWX0sAAAADbAAAADwAAAAAAAAAAAAAAAACYAgAAZHJzL2Rvd25y&#10;ZXYueG1sUEsFBgAAAAAEAAQA9QAAAIUDAAAAAA==&#10;" filled="f" stroked="f" strokeweight=".5pt">
                  <v:textbox style="layout-flow:vertical;mso-layout-flow-alt:bottom-to-top">
                    <w:txbxContent>
                      <w:p w:rsidR="00E111BD" w:rsidRPr="00E111BD" w:rsidRDefault="009B59DA" w:rsidP="009B59D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>
                          <w:rPr>
                            <w:color w:val="000000" w:themeColor="text1"/>
                          </w:rPr>
                          <w:t>P-P</w:t>
                        </w:r>
                        <w:r w:rsidRPr="009B59DA">
                          <w:rPr>
                            <w:color w:val="000000" w:themeColor="text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65869">
        <w:tab/>
      </w:r>
      <w:r w:rsidR="00C65869">
        <w:tab/>
      </w:r>
      <w:r w:rsidR="00C65869">
        <w:tab/>
      </w:r>
      <w:r w:rsidR="00C65869">
        <w:tab/>
      </w:r>
      <w:r w:rsidR="00C65869">
        <w:tab/>
      </w:r>
      <w:r w:rsidR="00C65869">
        <w:tab/>
      </w:r>
      <w:r w:rsidR="00C65869">
        <w:tab/>
      </w:r>
      <w:r w:rsidR="00131868">
        <w:t xml:space="preserve">__C__ </w:t>
      </w:r>
      <w:r w:rsidR="00C65869">
        <w:t>pure water</w:t>
      </w:r>
      <w:r w:rsidR="00C65869">
        <w:t xml:space="preserve"> on Earth</w:t>
      </w:r>
    </w:p>
    <w:p w:rsidR="00131868" w:rsidRDefault="00131868"/>
    <w:p w:rsidR="00131868" w:rsidRDefault="0013186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_____ </w:t>
      </w:r>
      <w:proofErr w:type="gramStart"/>
      <w:r>
        <w:t>pure</w:t>
      </w:r>
      <w:proofErr w:type="gramEnd"/>
      <w:r>
        <w:t xml:space="preserve"> saltwater (</w:t>
      </w:r>
      <w:proofErr w:type="spellStart"/>
      <w:r>
        <w:t>ρ</w:t>
      </w:r>
      <w:r w:rsidRPr="00BC3B5D">
        <w:rPr>
          <w:vertAlign w:val="subscript"/>
        </w:rPr>
        <w:t>salt</w:t>
      </w:r>
      <w:r w:rsidRPr="000E2379">
        <w:rPr>
          <w:vertAlign w:val="subscript"/>
        </w:rPr>
        <w:t>water</w:t>
      </w:r>
      <w:proofErr w:type="spellEnd"/>
      <w:r>
        <w:t>= 1.</w:t>
      </w:r>
      <w:r>
        <w:t>3) on Earth</w:t>
      </w:r>
    </w:p>
    <w:p w:rsidR="00131868" w:rsidRDefault="00131868"/>
    <w:p w:rsidR="00131868" w:rsidRDefault="0013186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_____ </w:t>
      </w:r>
      <w:proofErr w:type="gramStart"/>
      <w:r>
        <w:t>pure</w:t>
      </w:r>
      <w:proofErr w:type="gramEnd"/>
      <w:r>
        <w:t xml:space="preserve"> water on a planet with lower gravity</w:t>
      </w:r>
    </w:p>
    <w:p w:rsidR="009A4FBB" w:rsidRDefault="009A4FBB"/>
    <w:p w:rsidR="009A4FBB" w:rsidRDefault="0013186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 water/</w:t>
      </w:r>
      <w:proofErr w:type="spellStart"/>
      <w:r>
        <w:t>karo</w:t>
      </w:r>
      <w:proofErr w:type="spellEnd"/>
      <w:r>
        <w:t xml:space="preserve"> syrup gradient on Earth</w:t>
      </w:r>
    </w:p>
    <w:p w:rsidR="009A4FBB" w:rsidRDefault="009A4FBB"/>
    <w:p w:rsidR="009A4FBB" w:rsidRDefault="009A4FBB"/>
    <w:p w:rsidR="00841D28" w:rsidRDefault="009A4FBB" w:rsidP="00BC3B5D">
      <w:pPr>
        <w:spacing w:after="80"/>
      </w:pPr>
      <w:r>
        <w:t>2) Two tall graduated cylinders are shown below.  The cylinder on the left contains pure water</w:t>
      </w:r>
      <w:r w:rsidR="000E2379">
        <w:t xml:space="preserve"> </w:t>
      </w:r>
      <w:proofErr w:type="spellStart"/>
      <w:r w:rsidR="000E2379">
        <w:t>ρ</w:t>
      </w:r>
      <w:r w:rsidR="000E2379" w:rsidRPr="000E2379">
        <w:rPr>
          <w:vertAlign w:val="subscript"/>
        </w:rPr>
        <w:t>water</w:t>
      </w:r>
      <w:proofErr w:type="spellEnd"/>
      <w:r w:rsidR="000E2379">
        <w:t>= 1.0 g/cm</w:t>
      </w:r>
      <w:r w:rsidR="000E2379" w:rsidRPr="000E2379">
        <w:rPr>
          <w:vertAlign w:val="superscript"/>
        </w:rPr>
        <w:t>3</w:t>
      </w:r>
      <w:r>
        <w:t xml:space="preserve">. The cylinder on the right is </w:t>
      </w:r>
      <w:r w:rsidR="00841D28">
        <w:t xml:space="preserve">nearly </w:t>
      </w:r>
      <w:r>
        <w:t xml:space="preserve">half full of </w:t>
      </w:r>
      <w:proofErr w:type="spellStart"/>
      <w:r>
        <w:t>Karo</w:t>
      </w:r>
      <w:proofErr w:type="spellEnd"/>
      <w:r>
        <w:t xml:space="preserve"> syrup</w:t>
      </w:r>
      <w:r w:rsidR="000E2379">
        <w:t xml:space="preserve"> </w:t>
      </w:r>
      <w:proofErr w:type="spellStart"/>
      <w:r w:rsidR="000E2379">
        <w:t>ρ</w:t>
      </w:r>
      <w:r w:rsidR="000E2379">
        <w:rPr>
          <w:vertAlign w:val="subscript"/>
        </w:rPr>
        <w:t>karo</w:t>
      </w:r>
      <w:proofErr w:type="spellEnd"/>
      <w:r w:rsidR="000E2379">
        <w:t>= 1.</w:t>
      </w:r>
      <w:r w:rsidR="000E2379">
        <w:t>33</w:t>
      </w:r>
      <w:r w:rsidR="000F09DB">
        <w:t xml:space="preserve"> </w:t>
      </w:r>
      <w:r w:rsidR="000F09DB">
        <w:t>g/cm</w:t>
      </w:r>
      <w:r w:rsidR="000F09DB" w:rsidRPr="000E2379">
        <w:rPr>
          <w:vertAlign w:val="superscript"/>
        </w:rPr>
        <w:t>3</w:t>
      </w:r>
      <w:r>
        <w:t>, water is added, and then the two are partially mixed creating a density</w:t>
      </w:r>
      <w:r w:rsidR="00841D28">
        <w:t xml:space="preserve"> gradient from top to bottom.  </w:t>
      </w:r>
    </w:p>
    <w:p w:rsidR="00BC3B5D" w:rsidRDefault="00841D28" w:rsidP="00BC3B5D">
      <w:pPr>
        <w:spacing w:after="0"/>
      </w:pPr>
      <w:r>
        <w:t>a) For the cylinder on the left, the pressure is P</w:t>
      </w:r>
      <w:r w:rsidR="00BC3B5D" w:rsidRPr="00BC3B5D">
        <w:rPr>
          <w:vertAlign w:val="subscript"/>
        </w:rPr>
        <w:t>α</w:t>
      </w:r>
      <w:r>
        <w:t xml:space="preserve"> at the depth indicated</w:t>
      </w:r>
      <w:r w:rsidR="00373E4E">
        <w:t xml:space="preserve">.  </w:t>
      </w:r>
    </w:p>
    <w:p w:rsidR="00BC3B5D" w:rsidRDefault="00BC3B5D" w:rsidP="00BC3B5D">
      <w:pPr>
        <w:spacing w:after="0"/>
        <w:ind w:firstLine="720"/>
      </w:pPr>
      <w:r>
        <w:t xml:space="preserve">-- </w:t>
      </w:r>
      <w:r w:rsidR="00373E4E">
        <w:t>Indicate with a labeled arrow w</w:t>
      </w:r>
      <w:r w:rsidR="00841D28">
        <w:t>here the pressure 2P</w:t>
      </w:r>
      <w:r>
        <w:rPr>
          <w:vertAlign w:val="subscript"/>
        </w:rPr>
        <w:t>α</w:t>
      </w:r>
      <w:r w:rsidR="00841D28">
        <w:t>?</w:t>
      </w:r>
      <w:r w:rsidR="008B337B">
        <w:t xml:space="preserve">  </w:t>
      </w:r>
    </w:p>
    <w:p w:rsidR="009A4FBB" w:rsidRDefault="00BC3B5D" w:rsidP="00BC3B5D">
      <w:pPr>
        <w:spacing w:after="0"/>
        <w:ind w:firstLine="720"/>
      </w:pPr>
      <w:r>
        <w:t xml:space="preserve">-- </w:t>
      </w:r>
      <w:r w:rsidR="008B337B">
        <w:t>Indicate with an arrow where the density ρ is 1.25</w:t>
      </w:r>
      <w:r w:rsidR="00C31D6E" w:rsidRPr="00C31D6E">
        <w:t xml:space="preserve"> </w:t>
      </w:r>
      <w:r w:rsidR="00C31D6E">
        <w:t>g/cm</w:t>
      </w:r>
      <w:r w:rsidR="00C31D6E" w:rsidRPr="000E2379">
        <w:rPr>
          <w:vertAlign w:val="superscript"/>
        </w:rPr>
        <w:t>3</w:t>
      </w:r>
      <w:r w:rsidR="008B337B">
        <w:t>.</w:t>
      </w:r>
      <w:bookmarkStart w:id="0" w:name="_GoBack"/>
      <w:bookmarkEnd w:id="0"/>
    </w:p>
    <w:p w:rsidR="00BC3B5D" w:rsidRDefault="00841D28" w:rsidP="00BC3B5D">
      <w:pPr>
        <w:spacing w:after="0"/>
      </w:pPr>
      <w:r>
        <w:t>b) For the cylinder on the right, the pressure is P</w:t>
      </w:r>
      <w:r w:rsidRPr="00841D28">
        <w:rPr>
          <w:vertAlign w:val="subscript"/>
        </w:rPr>
        <w:t>B</w:t>
      </w:r>
      <w:r>
        <w:t xml:space="preserve"> at the depth indicated</w:t>
      </w:r>
      <w:r w:rsidR="003D6F28">
        <w:t xml:space="preserve">. </w:t>
      </w:r>
    </w:p>
    <w:p w:rsidR="00BC3B5D" w:rsidRDefault="00BC3B5D" w:rsidP="00BC3B5D">
      <w:pPr>
        <w:spacing w:after="0"/>
        <w:ind w:firstLine="720"/>
      </w:pPr>
      <w:r>
        <w:t xml:space="preserve">-- </w:t>
      </w:r>
      <w:r w:rsidR="00373E4E">
        <w:t xml:space="preserve">Indicate with a labeled arrow where </w:t>
      </w:r>
      <w:r w:rsidR="003D6F28">
        <w:t>the pressure 2P</w:t>
      </w:r>
      <w:r w:rsidRPr="00BC3B5D">
        <w:rPr>
          <w:vertAlign w:val="subscript"/>
        </w:rPr>
        <w:t>β</w:t>
      </w:r>
      <w:r w:rsidR="003D6F28">
        <w:t>?</w:t>
      </w:r>
      <w:r w:rsidR="008B337B">
        <w:t xml:space="preserve">  </w:t>
      </w:r>
    </w:p>
    <w:p w:rsidR="00841D28" w:rsidRDefault="00BC3B5D" w:rsidP="00BC3B5D">
      <w:pPr>
        <w:spacing w:after="0"/>
        <w:ind w:firstLine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1989E02F" wp14:editId="596A3660">
                <wp:simplePos x="0" y="0"/>
                <wp:positionH relativeFrom="column">
                  <wp:posOffset>3552825</wp:posOffset>
                </wp:positionH>
                <wp:positionV relativeFrom="paragraph">
                  <wp:posOffset>234950</wp:posOffset>
                </wp:positionV>
                <wp:extent cx="1381125" cy="3324225"/>
                <wp:effectExtent l="0" t="0" r="28575" b="2857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3324225"/>
                          <a:chOff x="0" y="0"/>
                          <a:chExt cx="1381125" cy="3324225"/>
                        </a:xfrm>
                      </wpg:grpSpPr>
                      <wps:wsp>
                        <wps:cNvPr id="5" name="Can 5"/>
                        <wps:cNvSpPr/>
                        <wps:spPr>
                          <a:xfrm>
                            <a:off x="0" y="304800"/>
                            <a:ext cx="1381125" cy="3019425"/>
                          </a:xfrm>
                          <a:prstGeom prst="can">
                            <a:avLst/>
                          </a:prstGeom>
                          <a:gradFill>
                            <a:gsLst>
                              <a:gs pos="100000">
                                <a:schemeClr val="accent4">
                                  <a:lumMod val="50000"/>
                                </a:schemeClr>
                              </a:gs>
                              <a:gs pos="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lin ang="5400000" scaled="1"/>
                          </a:gra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Can 6"/>
                        <wps:cNvSpPr/>
                        <wps:spPr>
                          <a:xfrm>
                            <a:off x="0" y="0"/>
                            <a:ext cx="1381125" cy="3324225"/>
                          </a:xfrm>
                          <a:prstGeom prst="can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A85130" id="Group 4" o:spid="_x0000_s1026" style="position:absolute;margin-left:279.75pt;margin-top:18.5pt;width:108.75pt;height:261.75pt;z-index:251653120" coordsize="13811,33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Can 5" o:spid="_x0000_s1027" type="#_x0000_t22" style="position:absolute;top:3048;width:13811;height:301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JvucEA&#10;AADaAAAADwAAAGRycy9kb3ducmV2LnhtbESP3WrCQBSE7wXfYTlC73STEkWiq9iKxctqfIBD9pgE&#10;s2djdpuft3cLhV4OM/MNs90PphYdta6yrCBeRCCIc6srLhTcstN8DcJ5ZI21ZVIwkoP9bjrZYqpt&#10;zxfqrr4QAcIuRQWl900qpctLMugWtiEO3t22Bn2QbSF1i32Am1q+R9FKGqw4LJTY0GdJ+eP6YxSs&#10;Mf4mnTw+sszUydd5HJ98HJV6mw2HDQhPg/8P/7XPWsESfq+EGyB3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Sb7nBAAAA2gAAAA8AAAAAAAAAAAAAAAAAmAIAAGRycy9kb3du&#10;cmV2LnhtbFBLBQYAAAAABAAEAPUAAACGAwAAAAA=&#10;" adj="2470" fillcolor="#b5d2ec [1460]" stroked="f" strokeweight="2pt">
                  <v:fill color2="#cde0f2 [980]" colors="0 #b5d2ec;1 #7f6000;1 #cee1f2" focus="100%" type="gradient"/>
                  <v:stroke joinstyle="miter"/>
                </v:shape>
                <v:shape id="Can 6" o:spid="_x0000_s1028" type="#_x0000_t22" style="position:absolute;width:13811;height:332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aMm8MA&#10;AADaAAAADwAAAGRycy9kb3ducmV2LnhtbESPT2sCMRTE74V+h/AKvblZPYjdGkUFoT2U4r/7a/K6&#10;u3XzEjfR3frpTUHocZiZ3zDTeW8bcaE21I4VDLMcBLF2puZSwX63HkxAhIhssHFMCn4pwHz2+DDF&#10;wriON3TZxlIkCIcCFVQx+kLKoCuyGDLniZP37VqLMcm2lKbFLsFtI0d5PpYWa04LFXpaVaSP27NV&#10;8Bm+fg6npde6M++bF5+b83XyodTzU794BRGpj//he/vNKBjD35V0A+T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aMm8MAAADaAAAADwAAAAAAAAAAAAAAAACYAgAAZHJzL2Rv&#10;d25yZXYueG1sUEsFBgAAAAAEAAQA9QAAAIgDAAAAAA==&#10;" adj="2244" filled="f" strokecolor="black [3213]" strokeweight="2pt">
                  <v:stroke joinstyle="miter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5AB4EFC4" wp14:editId="6A5F2BCF">
                <wp:simplePos x="0" y="0"/>
                <wp:positionH relativeFrom="column">
                  <wp:posOffset>765286</wp:posOffset>
                </wp:positionH>
                <wp:positionV relativeFrom="paragraph">
                  <wp:posOffset>230505</wp:posOffset>
                </wp:positionV>
                <wp:extent cx="1381125" cy="3324225"/>
                <wp:effectExtent l="0" t="0" r="28575" b="28575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3324225"/>
                          <a:chOff x="0" y="0"/>
                          <a:chExt cx="1381125" cy="3324225"/>
                        </a:xfrm>
                      </wpg:grpSpPr>
                      <wps:wsp>
                        <wps:cNvPr id="2" name="Can 2"/>
                        <wps:cNvSpPr/>
                        <wps:spPr>
                          <a:xfrm>
                            <a:off x="0" y="304800"/>
                            <a:ext cx="1381125" cy="3019425"/>
                          </a:xfrm>
                          <a:prstGeom prst="can">
                            <a:avLst/>
                          </a:prstGeom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n w="254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Can 1"/>
                        <wps:cNvSpPr/>
                        <wps:spPr>
                          <a:xfrm>
                            <a:off x="0" y="0"/>
                            <a:ext cx="1381125" cy="3324225"/>
                          </a:xfrm>
                          <a:prstGeom prst="can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992A04" id="Group 3" o:spid="_x0000_s1026" style="position:absolute;margin-left:60.25pt;margin-top:18.15pt;width:108.75pt;height:261.75pt;z-index:251651072" coordsize="13811,33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">
                <v:shape id="Can 2" o:spid="_x0000_s1027" type="#_x0000_t22" style="position:absolute;top:3048;width:13811;height:301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zFKMUA&#10;AADaAAAADwAAAGRycy9kb3ducmV2LnhtbESPQWvCQBSE70L/w/IK3nQTQSnRVWyrEA8W1Ip4e2Sf&#10;SWz2bciuGv313YLQ4zAz3zCTWWsqcaXGlZYVxP0IBHFmdcm5gu/dsvcGwnlkjZVlUnAnB7PpS2eC&#10;ibY33tB163MRIOwSVFB4XydSuqwgg65va+LgnWxj0AfZ5FI3eAtwU8lBFI2kwZLDQoE1fRSU/Wwv&#10;RsE5/jKr9FAuPteP4+Wenve792GsVPe1nY9BeGr9f/jZTrWCAfxdCTdAT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7MUoxQAAANoAAAAPAAAAAAAAAAAAAAAAAJgCAABkcnMv&#10;ZG93bnJldi54bWxQSwUGAAAAAAQABAD1AAAAigMAAAAA&#10;" adj="2470" fillcolor="#bdd6ee [1300]" stroked="f" strokeweight="2pt">
                  <v:stroke joinstyle="miter"/>
                </v:shape>
                <v:shape id="Can 1" o:spid="_x0000_s1028" type="#_x0000_t22" style="position:absolute;width:13811;height:332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8U78AA&#10;AADaAAAADwAAAGRycy9kb3ducmV2LnhtbERPTWsCMRC9C/6HMII3zdaD6NYobUHQgxS1vU+T6e62&#10;m0m6ie7aX28EwdPweJ+zWHW2FmdqQuVYwdM4A0Gsnam4UPBxXI9mIEJENlg7JgUXCrBa9nsLzI1r&#10;eU/nQyxECuGQo4IyRp9LGXRJFsPYeeLEfbvGYkywKaRpsE3htpaTLJtKixWnhhI9vZWkfw8nq+A9&#10;fP18/r16rVuz3c99Zk7/s51Sw0H38gwiUhcf4rt7Y9J8uL1yu3J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P8U78AAAADaAAAADwAAAAAAAAAAAAAAAACYAgAAZHJzL2Rvd25y&#10;ZXYueG1sUEsFBgAAAAAEAAQA9QAAAIUDAAAAAA==&#10;" adj="2244" filled="f" strokecolor="black [3213]" strokeweight="2pt">
                  <v:stroke joinstyle="miter"/>
                </v:shape>
              </v:group>
            </w:pict>
          </mc:Fallback>
        </mc:AlternateContent>
      </w:r>
      <w:r>
        <w:t xml:space="preserve">-- </w:t>
      </w:r>
      <w:r w:rsidR="008B337B">
        <w:t>Indicate with an arrow where the density ρ is 1.25</w:t>
      </w:r>
      <w:r w:rsidR="00C31D6E" w:rsidRPr="00C31D6E">
        <w:t xml:space="preserve"> </w:t>
      </w:r>
      <w:r w:rsidR="00C31D6E">
        <w:t>g/cm</w:t>
      </w:r>
      <w:r w:rsidR="00C31D6E" w:rsidRPr="000E2379">
        <w:rPr>
          <w:vertAlign w:val="superscript"/>
        </w:rPr>
        <w:t>3</w:t>
      </w:r>
      <w:r w:rsidR="008B337B">
        <w:t>.</w:t>
      </w:r>
    </w:p>
    <w:p w:rsidR="00BC3B5D" w:rsidRDefault="00BC3B5D" w:rsidP="00BC3B5D">
      <w:pPr>
        <w:spacing w:after="80"/>
        <w:ind w:firstLine="720"/>
      </w:pPr>
    </w:p>
    <w:p w:rsidR="00BC3B5D" w:rsidRDefault="00BC3B5D" w:rsidP="00BC3B5D">
      <w:pPr>
        <w:spacing w:after="80"/>
        <w:ind w:firstLine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80AFF86" wp14:editId="28F966D0">
                <wp:simplePos x="0" y="0"/>
                <wp:positionH relativeFrom="column">
                  <wp:posOffset>2527521</wp:posOffset>
                </wp:positionH>
                <wp:positionV relativeFrom="paragraph">
                  <wp:posOffset>591157</wp:posOffset>
                </wp:positionV>
                <wp:extent cx="1028700" cy="352425"/>
                <wp:effectExtent l="0" t="0" r="38100" b="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8700" cy="352425"/>
                          <a:chOff x="0" y="-47625"/>
                          <a:chExt cx="1028700" cy="352425"/>
                        </a:xfrm>
                      </wpg:grpSpPr>
                      <wps:wsp>
                        <wps:cNvPr id="11" name="Straight Arrow Connector 11"/>
                        <wps:cNvCnPr/>
                        <wps:spPr>
                          <a:xfrm>
                            <a:off x="276225" y="133350"/>
                            <a:ext cx="752475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0" y="-47625"/>
                            <a:ext cx="40957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1D28" w:rsidRPr="00841D28" w:rsidRDefault="00841D28" w:rsidP="00841D2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841D28">
                                <w:rPr>
                                  <w:sz w:val="28"/>
                                  <w:szCs w:val="28"/>
                                </w:rPr>
                                <w:t>P</w:t>
                              </w:r>
                              <w:r w:rsidR="00BC3B5D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80AFF86" id="Group 10" o:spid="_x0000_s1049" style="position:absolute;left:0;text-align:left;margin-left:199pt;margin-top:46.55pt;width:81pt;height:27.75pt;z-index:251658240" coordorigin=",-476" coordsize="10287,3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">
                <v:shape id="Straight Arrow Connector 11" o:spid="_x0000_s1050" type="#_x0000_t32" style="position:absolute;left:2762;top:1333;width:7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ZVacMAAADbAAAADwAAAGRycy9kb3ducmV2LnhtbERPS4vCMBC+C/6HMIIX0VQPIl2jLO4K&#10;Knuoj4PHsRnbrs2kNFGrv94sCHubj+8503ljSnGj2hWWFQwHEQji1OqCMwWH/bI/AeE8ssbSMil4&#10;kIP5rN2aYqztnbd02/lMhBB2MSrIva9iKV2ak0E3sBVx4M62NugDrDOpa7yHcFPKURSNpcGCQ0OO&#10;FS1ySi+7q1GQVD133K8PyeZ5/THP0+Tr2ya/SnU7zecHCE+N/xe/3Ssd5g/h75dwgJ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2VWnDAAAA2wAAAA8AAAAAAAAAAAAA&#10;AAAAoQIAAGRycy9kb3ducmV2LnhtbFBLBQYAAAAABAAEAPkAAACRAwAAAAA=&#10;" strokecolor="black [3213]" strokeweight="1.5pt">
                  <v:stroke endarrow="block" joinstyle="miter"/>
                </v:shape>
                <v:shape id="Text Box 12" o:spid="_x0000_s1051" type="#_x0000_t202" style="position:absolute;top:-476;width:409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841D28" w:rsidRPr="00841D28" w:rsidRDefault="00841D28" w:rsidP="00841D28">
                        <w:pPr>
                          <w:rPr>
                            <w:sz w:val="28"/>
                            <w:szCs w:val="28"/>
                          </w:rPr>
                        </w:pPr>
                        <w:r w:rsidRPr="00841D28">
                          <w:rPr>
                            <w:sz w:val="28"/>
                            <w:szCs w:val="28"/>
                          </w:rPr>
                          <w:t>P</w:t>
                        </w:r>
                        <w:r w:rsidR="00BC3B5D">
                          <w:rPr>
                            <w:sz w:val="28"/>
                            <w:szCs w:val="28"/>
                            <w:vertAlign w:val="subscript"/>
                          </w:rPr>
                          <w:t>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48E9B647" wp14:editId="4902933D">
                <wp:simplePos x="0" y="0"/>
                <wp:positionH relativeFrom="column">
                  <wp:posOffset>-274487</wp:posOffset>
                </wp:positionH>
                <wp:positionV relativeFrom="paragraph">
                  <wp:posOffset>587375</wp:posOffset>
                </wp:positionV>
                <wp:extent cx="1028700" cy="352425"/>
                <wp:effectExtent l="0" t="0" r="38100" b="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8700" cy="352425"/>
                          <a:chOff x="0" y="-47625"/>
                          <a:chExt cx="1028700" cy="352425"/>
                        </a:xfrm>
                      </wpg:grpSpPr>
                      <wps:wsp>
                        <wps:cNvPr id="7" name="Straight Arrow Connector 7"/>
                        <wps:cNvCnPr/>
                        <wps:spPr>
                          <a:xfrm>
                            <a:off x="276225" y="133350"/>
                            <a:ext cx="752475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0" y="-47625"/>
                            <a:ext cx="40957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1D28" w:rsidRPr="00841D28" w:rsidRDefault="00841D2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841D28">
                                <w:rPr>
                                  <w:sz w:val="28"/>
                                  <w:szCs w:val="28"/>
                                </w:rPr>
                                <w:t>P</w:t>
                              </w:r>
                              <w:r w:rsidR="00BC3B5D" w:rsidRPr="00BC3B5D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E9B647" id="Group 9" o:spid="_x0000_s1052" style="position:absolute;left:0;text-align:left;margin-left:-21.6pt;margin-top:46.25pt;width:81pt;height:27.75pt;z-index:251656192" coordorigin=",-476" coordsize="10287,3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">
                <v:shape id="Straight Arrow Connector 7" o:spid="_x0000_s1053" type="#_x0000_t32" style="position:absolute;left:2762;top:1333;width:7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grTsYAAADaAAAADwAAAGRycy9kb3ducmV2LnhtbESPT2vCQBTE74LfYXlCL9Js9NBKmlWk&#10;VWilh/jn0ONr9plEs29DdtXop+8KBY/DzPyGSWedqcWZWldZVjCKYhDEudUVFwp22+XzBITzyBpr&#10;y6TgSg5m034vxUTbC6/pvPGFCBB2CSoovW8SKV1ekkEX2YY4eHvbGvRBtoXULV4C3NRyHMcv0mDF&#10;YaHEht5Lyo+bk1GQNUP3s/3aZavb6dvcficfC5sdlHoadPM3EJ46/wj/tz+1gle4Xwk3QE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4K07GAAAA2gAAAA8AAAAAAAAA&#10;AAAAAAAAoQIAAGRycy9kb3ducmV2LnhtbFBLBQYAAAAABAAEAPkAAACUAwAAAAA=&#10;" strokecolor="black [3213]" strokeweight="1.5pt">
                  <v:stroke endarrow="block" joinstyle="miter"/>
                </v:shape>
                <v:shape id="Text Box 8" o:spid="_x0000_s1054" type="#_x0000_t202" style="position:absolute;top:-476;width:409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<v:textbox>
                    <w:txbxContent>
                      <w:p w:rsidR="00841D28" w:rsidRPr="00841D28" w:rsidRDefault="00841D28">
                        <w:pPr>
                          <w:rPr>
                            <w:sz w:val="28"/>
                            <w:szCs w:val="28"/>
                          </w:rPr>
                        </w:pPr>
                        <w:r w:rsidRPr="00841D28">
                          <w:rPr>
                            <w:sz w:val="28"/>
                            <w:szCs w:val="28"/>
                          </w:rPr>
                          <w:t>P</w:t>
                        </w:r>
                        <w:r w:rsidR="00BC3B5D" w:rsidRPr="00BC3B5D">
                          <w:rPr>
                            <w:sz w:val="28"/>
                            <w:szCs w:val="28"/>
                            <w:vertAlign w:val="subscript"/>
                          </w:rPr>
                          <w:t>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sectPr w:rsidR="00BC3B5D" w:rsidSect="000F09DB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0EF7"/>
    <w:rsid w:val="000E2379"/>
    <w:rsid w:val="000F09DB"/>
    <w:rsid w:val="00131868"/>
    <w:rsid w:val="00373E4E"/>
    <w:rsid w:val="003B741C"/>
    <w:rsid w:val="003D6F28"/>
    <w:rsid w:val="0044557A"/>
    <w:rsid w:val="0047021A"/>
    <w:rsid w:val="00590EF7"/>
    <w:rsid w:val="00732712"/>
    <w:rsid w:val="00841D28"/>
    <w:rsid w:val="00865202"/>
    <w:rsid w:val="008A7936"/>
    <w:rsid w:val="008B337B"/>
    <w:rsid w:val="008C2100"/>
    <w:rsid w:val="0095167A"/>
    <w:rsid w:val="009A4FBB"/>
    <w:rsid w:val="009B59DA"/>
    <w:rsid w:val="009D56AC"/>
    <w:rsid w:val="00A0106C"/>
    <w:rsid w:val="00A63314"/>
    <w:rsid w:val="00A64331"/>
    <w:rsid w:val="00BC3B5D"/>
    <w:rsid w:val="00C0191B"/>
    <w:rsid w:val="00C31D6E"/>
    <w:rsid w:val="00C65869"/>
    <w:rsid w:val="00C70209"/>
    <w:rsid w:val="00E111BD"/>
    <w:rsid w:val="00E1588B"/>
    <w:rsid w:val="00E31285"/>
    <w:rsid w:val="00E81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83A5A33-3750-426B-BACC-09D7A3737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52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433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33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2808A0-C3C9-4BC6-AFA4-BA71662089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1</Words>
  <Characters>120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 Lee</dc:creator>
  <cp:keywords/>
  <dc:description/>
  <cp:lastModifiedBy>Kevin Lee</cp:lastModifiedBy>
  <cp:revision>2</cp:revision>
  <cp:lastPrinted>2015-05-22T01:09:00Z</cp:lastPrinted>
  <dcterms:created xsi:type="dcterms:W3CDTF">2015-05-22T11:24:00Z</dcterms:created>
  <dcterms:modified xsi:type="dcterms:W3CDTF">2015-05-22T11:24:00Z</dcterms:modified>
</cp:coreProperties>
</file>